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3" r:id="rId4"/>
    <p:sldId id="264" r:id="rId5"/>
    <p:sldId id="266" r:id="rId6"/>
    <p:sldId id="265" r:id="rId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Naïve Baye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tegorical Problem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25070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Decide whether the traffic is going to be high based on the weather and the day</a:t>
            </a:r>
          </a:p>
        </p:txBody>
      </p:sp>
      <p:graphicFrame>
        <p:nvGraphicFramePr>
          <p:cNvPr id="4" name="Πίνακας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208620"/>
              </p:ext>
            </p:extLst>
          </p:nvPr>
        </p:nvGraphicFramePr>
        <p:xfrm>
          <a:off x="4788024" y="1700808"/>
          <a:ext cx="3676871" cy="2470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871"/>
                <a:gridCol w="1267000"/>
                <a:gridCol w="1267000"/>
              </a:tblGrid>
              <a:tr h="2875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eathe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Traffic</a:t>
                      </a:r>
                      <a:endParaRPr lang="en-GB" sz="1600" b="1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features</a:t>
            </a:r>
          </a:p>
          <a:p>
            <a:r>
              <a:rPr lang="en-US" dirty="0" smtClean="0"/>
              <a:t>Bayes Theore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lvl="2" indent="0">
              <a:buNone/>
            </a:pPr>
            <a:r>
              <a:rPr lang="en-US" dirty="0" smtClean="0"/>
              <a:t>When the weather is Hot and the day is Vacation, the traffic is High (</a:t>
            </a:r>
            <a:r>
              <a:rPr lang="en-US" dirty="0" err="1" smtClean="0"/>
              <a:t>prob</a:t>
            </a:r>
            <a:r>
              <a:rPr lang="en-US" dirty="0" smtClean="0"/>
              <a:t>: 0.56)</a:t>
            </a:r>
            <a:endParaRPr lang="el-G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3" y="2600007"/>
            <a:ext cx="3487057" cy="5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" name="Πίνακας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153596"/>
              </p:ext>
            </p:extLst>
          </p:nvPr>
        </p:nvGraphicFramePr>
        <p:xfrm>
          <a:off x="4788024" y="1700808"/>
          <a:ext cx="3676871" cy="2470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871"/>
                <a:gridCol w="1267000"/>
                <a:gridCol w="1267000"/>
              </a:tblGrid>
              <a:tr h="2875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eathe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Traffic</a:t>
                      </a:r>
                      <a:endParaRPr lang="en-GB" sz="1600" b="1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o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 marL="9525" marR="9525" marT="9525" marB="0" anchor="ctr"/>
                </a:tc>
              </a:tr>
              <a:tr h="31191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a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7861"/>
              </p:ext>
            </p:extLst>
          </p:nvPr>
        </p:nvGraphicFramePr>
        <p:xfrm>
          <a:off x="654050" y="4365104"/>
          <a:ext cx="7967883" cy="5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5905440" imgH="419040" progId="Equation.DSMT4">
                  <p:embed/>
                </p:oleObj>
              </mc:Choice>
              <mc:Fallback>
                <p:oleObj name="Equation" r:id="rId4" imgW="5905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365104"/>
                        <a:ext cx="7967883" cy="576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37795"/>
              </p:ext>
            </p:extLst>
          </p:nvPr>
        </p:nvGraphicFramePr>
        <p:xfrm>
          <a:off x="830904" y="5228704"/>
          <a:ext cx="7773544" cy="5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5765760" imgH="419040" progId="Equation.DSMT4">
                  <p:embed/>
                </p:oleObj>
              </mc:Choice>
              <mc:Fallback>
                <p:oleObj name="Equation" r:id="rId6" imgW="5765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04" y="5228704"/>
                        <a:ext cx="7773544" cy="576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Μισό πλαίσιο 6"/>
          <p:cNvSpPr/>
          <p:nvPr/>
        </p:nvSpPr>
        <p:spPr>
          <a:xfrm rot="13300191">
            <a:off x="8038156" y="4686021"/>
            <a:ext cx="481852" cy="437389"/>
          </a:xfrm>
          <a:prstGeom prst="halfFrame">
            <a:avLst>
              <a:gd name="adj1" fmla="val 10131"/>
              <a:gd name="adj2" fmla="val 108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Evalu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fusion Matrix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/>
              <a:t>Accuracy = (TP + TN) / (P + N)</a:t>
            </a:r>
          </a:p>
          <a:p>
            <a:pPr lvl="1"/>
            <a:r>
              <a:rPr lang="en-US" dirty="0"/>
              <a:t>Precision = TP / (TP + FP)</a:t>
            </a:r>
          </a:p>
          <a:p>
            <a:pPr lvl="1"/>
            <a:r>
              <a:rPr lang="en-US" dirty="0"/>
              <a:t>Recall = TP / </a:t>
            </a:r>
            <a:r>
              <a:rPr lang="en-US" dirty="0" smtClean="0"/>
              <a:t>(TP + FN)</a:t>
            </a:r>
            <a:endParaRPr lang="en-US" dirty="0"/>
          </a:p>
        </p:txBody>
      </p:sp>
      <p:graphicFrame>
        <p:nvGraphicFramePr>
          <p:cNvPr id="46" name="Πίνακας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526581"/>
              </p:ext>
            </p:extLst>
          </p:nvPr>
        </p:nvGraphicFramePr>
        <p:xfrm>
          <a:off x="2051720" y="2933115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192104" y="2164458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48" name="TextBox 47"/>
          <p:cNvSpPr txBox="1"/>
          <p:nvPr/>
        </p:nvSpPr>
        <p:spPr>
          <a:xfrm>
            <a:off x="1691680" y="2573859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49" name="Ευθεία γραμμή σύνδεσης 48"/>
          <p:cNvCxnSpPr/>
          <p:nvPr/>
        </p:nvCxnSpPr>
        <p:spPr>
          <a:xfrm flipH="1" flipV="1">
            <a:off x="2800266" y="2386863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3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and Recall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466728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radeoff between Precision &amp; Recal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acutecaretesting.org/en/articles/precision-recall-curves-what-are-they-and-how-are-they-used</a:t>
            </a:r>
            <a:endParaRPr lang="el-GR" sz="12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53497"/>
              </p:ext>
            </p:extLst>
          </p:nvPr>
        </p:nvGraphicFramePr>
        <p:xfrm>
          <a:off x="710332" y="2852936"/>
          <a:ext cx="2349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32" y="2852936"/>
                        <a:ext cx="2349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6"/>
          <a:stretch/>
        </p:blipFill>
        <p:spPr bwMode="auto">
          <a:xfrm>
            <a:off x="3288892" y="1756285"/>
            <a:ext cx="5751871" cy="4505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79371"/>
              </p:ext>
            </p:extLst>
          </p:nvPr>
        </p:nvGraphicFramePr>
        <p:xfrm>
          <a:off x="998364" y="4149080"/>
          <a:ext cx="20288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64" y="4149080"/>
                        <a:ext cx="20288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3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 Curv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466728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rue Positive Rate (also known as sensitivity or recall)</a:t>
            </a:r>
          </a:p>
          <a:p>
            <a:pPr lvl="3"/>
            <a:endParaRPr lang="en-US" dirty="0"/>
          </a:p>
          <a:p>
            <a:pPr lvl="2"/>
            <a:endParaRPr lang="en-US" dirty="0" smtClean="0"/>
          </a:p>
          <a:p>
            <a:pPr lvl="3"/>
            <a:endParaRPr lang="en-US" dirty="0"/>
          </a:p>
          <a:p>
            <a:r>
              <a:rPr lang="en-US" dirty="0" smtClean="0"/>
              <a:t>False Positive Rate (also known as specificity)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UC (Area Under the Curve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en.wikipedia.org/wiki/Receiver_operating_characteristic</a:t>
            </a:r>
            <a:endParaRPr lang="el-GR" sz="12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867" y="1782148"/>
            <a:ext cx="4934903" cy="454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99671"/>
              </p:ext>
            </p:extLst>
          </p:nvPr>
        </p:nvGraphicFramePr>
        <p:xfrm>
          <a:off x="1187624" y="2708920"/>
          <a:ext cx="17557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8920"/>
                        <a:ext cx="17557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98232"/>
              </p:ext>
            </p:extLst>
          </p:nvPr>
        </p:nvGraphicFramePr>
        <p:xfrm>
          <a:off x="1259632" y="4581128"/>
          <a:ext cx="17557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8"/>
                        <a:ext cx="17557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23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02</TotalTime>
  <Words>204</Words>
  <Application>Microsoft Office PowerPoint</Application>
  <PresentationFormat>Προβολή στην οθόνη (4:3)</PresentationFormat>
  <Paragraphs>103</Paragraphs>
  <Slides>6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</vt:i4>
      </vt:variant>
    </vt:vector>
  </HeadingPairs>
  <TitlesOfParts>
    <vt:vector size="9" baseType="lpstr">
      <vt:lpstr>Σαφήνεια</vt:lpstr>
      <vt:lpstr>Equation</vt:lpstr>
      <vt:lpstr>MathType 6.0 Equation</vt:lpstr>
      <vt:lpstr>Machine Learning with Python    Naïve Bayes</vt:lpstr>
      <vt:lpstr>Categorical Problem</vt:lpstr>
      <vt:lpstr>Naïve Bayes</vt:lpstr>
      <vt:lpstr>Classification Evaluation</vt:lpstr>
      <vt:lpstr>Precision and Recall</vt:lpstr>
      <vt:lpstr>ROC Curv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00</cp:revision>
  <dcterms:created xsi:type="dcterms:W3CDTF">2018-04-30T14:23:21Z</dcterms:created>
  <dcterms:modified xsi:type="dcterms:W3CDTF">2018-09-18T18:06:17Z</dcterms:modified>
</cp:coreProperties>
</file>